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19511" w14:textId="77777777" w:rsidR="007229A1" w:rsidRDefault="007229A1" w:rsidP="007229A1">
      <w:pPr>
        <w:pStyle w:val="Govde"/>
        <w:spacing w:after="0"/>
        <w:jc w:val="center"/>
        <w:rPr>
          <w:b/>
          <w:szCs w:val="22"/>
        </w:rPr>
      </w:pPr>
      <w:bookmarkStart w:id="0" w:name="Title_2"/>
      <w:r w:rsidRPr="00D117AE">
        <w:rPr>
          <w:b/>
          <w:szCs w:val="22"/>
          <w:highlight w:val="yellow"/>
        </w:rPr>
        <w:t>(Not: Türkçe tam metinlerde İngilizce başlık ve Özet zorunludur.)</w:t>
      </w:r>
    </w:p>
    <w:p w14:paraId="55707D0C" w14:textId="77777777" w:rsidR="007229A1" w:rsidRPr="00E5130C" w:rsidRDefault="007229A1" w:rsidP="007229A1">
      <w:pPr>
        <w:pStyle w:val="Govde"/>
        <w:spacing w:after="0"/>
        <w:jc w:val="center"/>
        <w:rPr>
          <w:b/>
          <w:szCs w:val="22"/>
        </w:rPr>
      </w:pPr>
      <w:r w:rsidRPr="00E5130C">
        <w:rPr>
          <w:b/>
          <w:szCs w:val="22"/>
        </w:rPr>
        <w:t>Başlık: Times new roman, 11 punto, bold ve sadece başlığın ilk harfi büyük</w:t>
      </w:r>
    </w:p>
    <w:p w14:paraId="577A2753" w14:textId="77777777" w:rsidR="007229A1" w:rsidRPr="00E5130C" w:rsidRDefault="007229A1" w:rsidP="007229A1">
      <w:pPr>
        <w:pStyle w:val="Govde"/>
        <w:spacing w:after="0"/>
        <w:jc w:val="center"/>
        <w:rPr>
          <w:b/>
          <w:szCs w:val="22"/>
        </w:rPr>
      </w:pPr>
    </w:p>
    <w:p w14:paraId="04437F8F" w14:textId="77777777" w:rsidR="007229A1" w:rsidRPr="006C2B89" w:rsidRDefault="007229A1" w:rsidP="007229A1">
      <w:pPr>
        <w:pStyle w:val="Govde"/>
        <w:spacing w:after="0"/>
        <w:jc w:val="center"/>
        <w:rPr>
          <w:szCs w:val="22"/>
        </w:rPr>
      </w:pPr>
      <w:r w:rsidRPr="006C2B89">
        <w:rPr>
          <w:szCs w:val="22"/>
        </w:rPr>
        <w:t>Adı Soyadı</w:t>
      </w:r>
      <w:r w:rsidRPr="006C2B89">
        <w:rPr>
          <w:szCs w:val="22"/>
          <w:vertAlign w:val="superscript"/>
        </w:rPr>
        <w:t>1*</w:t>
      </w:r>
      <w:r w:rsidRPr="006C2B89">
        <w:rPr>
          <w:szCs w:val="22"/>
        </w:rPr>
        <w:t xml:space="preserve"> </w:t>
      </w:r>
      <w:r w:rsidRPr="006C2B89">
        <w:rPr>
          <w:szCs w:val="22"/>
          <w:highlight w:val="yellow"/>
          <w:lang w:val="en-CA"/>
        </w:rPr>
        <w:t>(</w:t>
      </w:r>
      <w:r w:rsidRPr="006C2B89">
        <w:rPr>
          <w:i/>
          <w:iCs/>
          <w:szCs w:val="22"/>
          <w:highlight w:val="yellow"/>
          <w:lang w:val="en-CA"/>
        </w:rPr>
        <w:t>ORCID: https://orcid.org/.....</w:t>
      </w:r>
      <w:r w:rsidRPr="006C2B89">
        <w:rPr>
          <w:szCs w:val="22"/>
          <w:highlight w:val="yellow"/>
          <w:lang w:val="en-CA"/>
        </w:rPr>
        <w:t>)</w:t>
      </w:r>
      <w:r w:rsidRPr="006C2B89">
        <w:rPr>
          <w:szCs w:val="22"/>
        </w:rPr>
        <w:t>, Adı Soyadı</w:t>
      </w:r>
      <w:r w:rsidRPr="006C2B89">
        <w:rPr>
          <w:szCs w:val="22"/>
          <w:vertAlign w:val="superscript"/>
        </w:rPr>
        <w:t xml:space="preserve">2 </w:t>
      </w:r>
      <w:r w:rsidRPr="006C2B89">
        <w:rPr>
          <w:szCs w:val="22"/>
          <w:highlight w:val="yellow"/>
          <w:lang w:val="en-CA"/>
        </w:rPr>
        <w:t>(</w:t>
      </w:r>
      <w:r w:rsidRPr="006C2B89">
        <w:rPr>
          <w:i/>
          <w:iCs/>
          <w:szCs w:val="22"/>
          <w:highlight w:val="yellow"/>
          <w:lang w:val="en-CA"/>
        </w:rPr>
        <w:t>ORCID: https://orcid.org/.....</w:t>
      </w:r>
      <w:r w:rsidRPr="006C2B89">
        <w:rPr>
          <w:szCs w:val="22"/>
          <w:highlight w:val="yellow"/>
          <w:lang w:val="en-CA"/>
        </w:rPr>
        <w:t>)</w:t>
      </w:r>
    </w:p>
    <w:p w14:paraId="2C8153B6" w14:textId="77777777" w:rsidR="007229A1" w:rsidRPr="00E5130C" w:rsidRDefault="007229A1" w:rsidP="007229A1">
      <w:pPr>
        <w:pStyle w:val="Govde"/>
        <w:spacing w:after="0"/>
        <w:jc w:val="center"/>
        <w:rPr>
          <w:b/>
          <w:szCs w:val="22"/>
        </w:rPr>
      </w:pPr>
    </w:p>
    <w:p w14:paraId="787540E2" w14:textId="77777777" w:rsidR="007229A1" w:rsidRPr="00E5130C" w:rsidRDefault="007229A1" w:rsidP="007229A1">
      <w:pPr>
        <w:pStyle w:val="Govde"/>
        <w:spacing w:after="0"/>
        <w:jc w:val="center"/>
        <w:rPr>
          <w:szCs w:val="22"/>
        </w:rPr>
      </w:pPr>
      <w:r w:rsidRPr="00E5130C">
        <w:rPr>
          <w:szCs w:val="22"/>
          <w:vertAlign w:val="superscript"/>
        </w:rPr>
        <w:t>*1</w:t>
      </w:r>
      <w:r w:rsidRPr="00E5130C">
        <w:rPr>
          <w:szCs w:val="22"/>
        </w:rPr>
        <w:t>Üniversite, Fakülte, Bölüm, Şehir, Ülke</w:t>
      </w:r>
    </w:p>
    <w:p w14:paraId="45472127" w14:textId="77777777" w:rsidR="007229A1" w:rsidRPr="00E5130C" w:rsidRDefault="007229A1" w:rsidP="007229A1">
      <w:pPr>
        <w:pStyle w:val="Govde"/>
        <w:spacing w:after="0"/>
        <w:jc w:val="center"/>
        <w:rPr>
          <w:szCs w:val="22"/>
        </w:rPr>
      </w:pPr>
      <w:r w:rsidRPr="00E5130C">
        <w:rPr>
          <w:szCs w:val="22"/>
          <w:vertAlign w:val="superscript"/>
        </w:rPr>
        <w:t>2</w:t>
      </w:r>
      <w:r w:rsidRPr="00E5130C">
        <w:rPr>
          <w:szCs w:val="22"/>
        </w:rPr>
        <w:t>Üniversite, Fakülte, Bölüm, Şehir, Ülke</w:t>
      </w:r>
    </w:p>
    <w:p w14:paraId="54CFA32B" w14:textId="77777777" w:rsidR="007229A1" w:rsidRPr="00E5130C" w:rsidRDefault="007229A1" w:rsidP="007229A1">
      <w:pPr>
        <w:pStyle w:val="Govde"/>
        <w:spacing w:after="0"/>
        <w:jc w:val="center"/>
        <w:rPr>
          <w:szCs w:val="22"/>
        </w:rPr>
      </w:pPr>
    </w:p>
    <w:p w14:paraId="3CB385D5" w14:textId="77777777" w:rsidR="007229A1" w:rsidRPr="00E5130C" w:rsidRDefault="007229A1" w:rsidP="007229A1">
      <w:pPr>
        <w:pStyle w:val="Govde"/>
        <w:spacing w:after="0"/>
        <w:jc w:val="center"/>
        <w:rPr>
          <w:szCs w:val="22"/>
        </w:rPr>
      </w:pPr>
      <w:r w:rsidRPr="00E5130C">
        <w:rPr>
          <w:szCs w:val="22"/>
        </w:rPr>
        <w:t>*Sorumlu yazar e-mail:</w:t>
      </w:r>
    </w:p>
    <w:p w14:paraId="28F25B2A" w14:textId="77777777" w:rsidR="0059120C" w:rsidRPr="00E5130C" w:rsidRDefault="0059120C" w:rsidP="0059120C">
      <w:pPr>
        <w:pStyle w:val="Govde"/>
        <w:spacing w:after="0"/>
        <w:jc w:val="center"/>
        <w:rPr>
          <w:szCs w:val="22"/>
        </w:rPr>
      </w:pPr>
    </w:p>
    <w:p w14:paraId="74A0197F" w14:textId="61911356" w:rsidR="0059120C" w:rsidRDefault="0059120C" w:rsidP="0059120C">
      <w:pPr>
        <w:pStyle w:val="Govde"/>
        <w:spacing w:after="0"/>
        <w:rPr>
          <w:b/>
          <w:szCs w:val="22"/>
        </w:rPr>
      </w:pPr>
      <w:r w:rsidRPr="00E5130C">
        <w:rPr>
          <w:b/>
          <w:szCs w:val="22"/>
        </w:rPr>
        <w:t>Özet</w:t>
      </w:r>
    </w:p>
    <w:p w14:paraId="159FC14E" w14:textId="77777777" w:rsidR="00922E7A" w:rsidRPr="00E5130C" w:rsidRDefault="00922E7A" w:rsidP="0059120C">
      <w:pPr>
        <w:pStyle w:val="Govde"/>
        <w:spacing w:after="0"/>
        <w:rPr>
          <w:b/>
          <w:szCs w:val="22"/>
        </w:rPr>
      </w:pPr>
    </w:p>
    <w:p w14:paraId="002974A9" w14:textId="2CC798DD" w:rsidR="00D557D5" w:rsidRDefault="00D557D5" w:rsidP="00D557D5">
      <w:pPr>
        <w:pStyle w:val="Govde"/>
        <w:spacing w:after="0"/>
        <w:rPr>
          <w:szCs w:val="22"/>
        </w:rPr>
      </w:pPr>
      <w:r w:rsidRPr="00D557D5">
        <w:rPr>
          <w:szCs w:val="22"/>
          <w:highlight w:val="yellow"/>
        </w:rPr>
        <w:t>Yazarların ORCID ID bilgilerinin yazılması önemlidir</w:t>
      </w:r>
      <w:r w:rsidRPr="00D557D5">
        <w:rPr>
          <w:szCs w:val="22"/>
        </w:rPr>
        <w:t xml:space="preserve">. </w:t>
      </w:r>
      <w:r w:rsidR="0059120C" w:rsidRPr="00D557D5">
        <w:rPr>
          <w:szCs w:val="22"/>
        </w:rPr>
        <w:t xml:space="preserve">Bu taslak </w:t>
      </w:r>
      <w:r w:rsidR="001602D0" w:rsidRPr="00D557D5">
        <w:rPr>
          <w:szCs w:val="22"/>
        </w:rPr>
        <w:t xml:space="preserve">Uluslararası Avrasya Biyolojik ve Kimya Bilimleri Konferansı'nda </w:t>
      </w:r>
      <w:r w:rsidR="0059120C" w:rsidRPr="00D557D5">
        <w:rPr>
          <w:szCs w:val="22"/>
        </w:rPr>
        <w:t>sunulacak bildiriler için yazım formatı tanımlanmıştır</w:t>
      </w:r>
      <w:r w:rsidR="0059120C" w:rsidRPr="00E5130C">
        <w:rPr>
          <w:szCs w:val="22"/>
        </w:rPr>
        <w:t xml:space="preserve">. </w:t>
      </w:r>
      <w:r w:rsidRPr="00E5130C">
        <w:rPr>
          <w:szCs w:val="22"/>
        </w:rPr>
        <w:t>Özet, en fazla 300 kelime olmalı ve makalenin ana noktalarını özetlemelidir. Yazı tipi Times New Roman, yazı tipi boyutu 11 punto olmalıdır. Sayfanı üst, alt, sol ve sağ kenar boşlukları 2</w:t>
      </w:r>
      <w:r>
        <w:rPr>
          <w:szCs w:val="22"/>
        </w:rPr>
        <w:t>,5</w:t>
      </w:r>
      <w:r w:rsidRPr="00E5130C">
        <w:rPr>
          <w:szCs w:val="22"/>
        </w:rPr>
        <w:t xml:space="preserve"> cm'ye ayarlanmalıdır. Özette paragraf boşluğu eklenmemelidir. Metin biçimlendirmesi, tablo ve resim başlıkları ve referanslar ile ilgili bilgilere bu şablon ile erişebilirsiniz. </w:t>
      </w:r>
      <w:r>
        <w:rPr>
          <w:szCs w:val="22"/>
          <w:highlight w:val="yellow"/>
        </w:rPr>
        <w:t>Tam</w:t>
      </w:r>
      <w:r w:rsidRPr="0058717F">
        <w:rPr>
          <w:szCs w:val="22"/>
          <w:highlight w:val="yellow"/>
        </w:rPr>
        <w:t xml:space="preserve"> metin bildiriler *.doc veya *.docx formatında hazırlanmalıdır. Dosya adı, Yazarın “Ad_Soyad” olarak yazılmalıdır (Örneğin, Ayşe_Koc). Ardından Word dosyası, ONLINE BİLDİRİ GÖNDERİM sistemi üzerinden gönderilmelidir.</w:t>
      </w:r>
    </w:p>
    <w:p w14:paraId="004033BA" w14:textId="77777777" w:rsidR="00922E7A" w:rsidRPr="002661D1" w:rsidRDefault="00922E7A" w:rsidP="00D557D5">
      <w:pPr>
        <w:pStyle w:val="Govde"/>
        <w:spacing w:after="0"/>
        <w:rPr>
          <w:sz w:val="20"/>
        </w:rPr>
      </w:pPr>
    </w:p>
    <w:p w14:paraId="1E161265" w14:textId="7E55CCF0" w:rsidR="0059120C" w:rsidRDefault="0059120C" w:rsidP="0059120C">
      <w:pPr>
        <w:pStyle w:val="Govde"/>
        <w:spacing w:after="0"/>
        <w:rPr>
          <w:szCs w:val="22"/>
        </w:rPr>
      </w:pPr>
      <w:r w:rsidRPr="00E5130C">
        <w:rPr>
          <w:b/>
          <w:szCs w:val="22"/>
        </w:rPr>
        <w:t>Anahtar Kelimeler:</w:t>
      </w:r>
      <w:r w:rsidRPr="00E5130C">
        <w:rPr>
          <w:szCs w:val="22"/>
        </w:rPr>
        <w:t xml:space="preserve"> En az 3-6 kelime</w:t>
      </w:r>
      <w:r w:rsidR="00D557D5">
        <w:rPr>
          <w:szCs w:val="22"/>
        </w:rPr>
        <w:t xml:space="preserve"> </w:t>
      </w:r>
      <w:r w:rsidR="00D557D5" w:rsidRPr="00D557D5">
        <w:rPr>
          <w:szCs w:val="22"/>
        </w:rPr>
        <w:t>(kelimeleri ayırmak için virgül kullanınız.</w:t>
      </w:r>
      <w:r w:rsidR="00D557D5">
        <w:rPr>
          <w:szCs w:val="22"/>
        </w:rPr>
        <w:t>)</w:t>
      </w:r>
    </w:p>
    <w:p w14:paraId="4FCC6FFA" w14:textId="77777777" w:rsidR="001602D0" w:rsidRDefault="001602D0" w:rsidP="0059120C">
      <w:pPr>
        <w:pStyle w:val="Govde"/>
        <w:spacing w:after="0"/>
        <w:rPr>
          <w:szCs w:val="22"/>
        </w:rPr>
      </w:pPr>
    </w:p>
    <w:p w14:paraId="70F0A801" w14:textId="77777777" w:rsidR="0059120C" w:rsidRPr="0090440E" w:rsidRDefault="001602D0" w:rsidP="001602D0">
      <w:pPr>
        <w:pStyle w:val="Govde"/>
        <w:spacing w:after="0"/>
        <w:jc w:val="center"/>
        <w:rPr>
          <w:b/>
          <w:szCs w:val="22"/>
          <w:highlight w:val="yellow"/>
        </w:rPr>
      </w:pPr>
      <w:r w:rsidRPr="0090440E">
        <w:rPr>
          <w:b/>
          <w:szCs w:val="22"/>
          <w:highlight w:val="yellow"/>
        </w:rPr>
        <w:t>İngilizce Başlık: Times new roman, 11 punto, bold ve sadece başlığın ilk harfi büyük</w:t>
      </w:r>
    </w:p>
    <w:p w14:paraId="5B6A1490" w14:textId="77777777" w:rsidR="001602D0" w:rsidRPr="0090440E" w:rsidRDefault="001602D0" w:rsidP="001602D0">
      <w:pPr>
        <w:pStyle w:val="Govde"/>
        <w:spacing w:after="0"/>
        <w:jc w:val="center"/>
        <w:rPr>
          <w:b/>
          <w:szCs w:val="22"/>
          <w:highlight w:val="yellow"/>
        </w:rPr>
      </w:pPr>
    </w:p>
    <w:p w14:paraId="0FA3CF3A" w14:textId="037B73CC" w:rsidR="0049599C" w:rsidRDefault="0049599C" w:rsidP="0049599C">
      <w:pPr>
        <w:ind w:firstLine="0"/>
        <w:rPr>
          <w:b/>
          <w:sz w:val="22"/>
          <w:szCs w:val="22"/>
          <w:highlight w:val="yellow"/>
          <w:lang w:val="en-US"/>
        </w:rPr>
      </w:pPr>
      <w:r w:rsidRPr="009862B3">
        <w:rPr>
          <w:b/>
          <w:sz w:val="22"/>
          <w:szCs w:val="22"/>
          <w:highlight w:val="yellow"/>
          <w:lang w:val="en-US"/>
        </w:rPr>
        <w:t>Abstract</w:t>
      </w:r>
    </w:p>
    <w:p w14:paraId="32160013" w14:textId="77777777" w:rsidR="00BB6F41" w:rsidRPr="009862B3" w:rsidRDefault="00BB6F41" w:rsidP="0049599C">
      <w:pPr>
        <w:ind w:firstLine="0"/>
        <w:rPr>
          <w:b/>
          <w:sz w:val="22"/>
          <w:szCs w:val="22"/>
          <w:highlight w:val="yellow"/>
          <w:lang w:val="en-US"/>
        </w:rPr>
      </w:pPr>
    </w:p>
    <w:p w14:paraId="3CD3D473" w14:textId="110D9DC4" w:rsidR="00302EC5" w:rsidRDefault="00302EC5" w:rsidP="00302EC5">
      <w:pPr>
        <w:ind w:firstLine="0"/>
        <w:rPr>
          <w:sz w:val="22"/>
          <w:szCs w:val="22"/>
          <w:highlight w:val="yellow"/>
        </w:rPr>
      </w:pPr>
      <w:bookmarkStart w:id="1" w:name="_Hlk77805351"/>
      <w:r w:rsidRPr="009862B3">
        <w:rPr>
          <w:sz w:val="22"/>
          <w:szCs w:val="22"/>
          <w:highlight w:val="yellow"/>
        </w:rPr>
        <w:t xml:space="preserve">It is important to write ORCID ID information of the authors. </w:t>
      </w:r>
      <w:bookmarkEnd w:id="1"/>
      <w:r w:rsidR="0049599C" w:rsidRPr="009862B3">
        <w:rPr>
          <w:sz w:val="22"/>
          <w:szCs w:val="22"/>
          <w:highlight w:val="yellow"/>
        </w:rPr>
        <w:t xml:space="preserve">In this template, International Eurasian Conference on Biological and Chemical Sciences (EurasianBioChem) formatting requirements are described. </w:t>
      </w:r>
      <w:r w:rsidRPr="009862B3">
        <w:rPr>
          <w:sz w:val="22"/>
          <w:szCs w:val="22"/>
          <w:highlight w:val="yellow"/>
          <w:lang w:val="tr-TR"/>
        </w:rPr>
        <w:t xml:space="preserve">The abstract should be maximum 300 words, including spaces and summarise the main points of the paper. Font should be Times New Roman, font size 11 pt. Page Margins: Top, bottom, left and right margins must be set to 2.5 cm. </w:t>
      </w:r>
      <w:r w:rsidRPr="009862B3">
        <w:rPr>
          <w:sz w:val="22"/>
          <w:szCs w:val="22"/>
          <w:highlight w:val="yellow"/>
        </w:rPr>
        <w:t xml:space="preserve">Please review this document to learn about the formatting of text, figure, table, captions, references, and the method to include the indexing information. The full paper in MS Word file shall be written in compliance with these authors guidelines. All papers should be written as *.doc or *.docx format. The Word File name should be written as Name_Surname of Author (For example, Ayşe_Koç). It should be submitted to ONLINE SUBMISSION SYSTEM of conference website. </w:t>
      </w:r>
    </w:p>
    <w:p w14:paraId="526A18E8" w14:textId="77777777" w:rsidR="00BB6F41" w:rsidRPr="009862B3" w:rsidRDefault="00BB6F41" w:rsidP="00302EC5">
      <w:pPr>
        <w:ind w:firstLine="0"/>
        <w:rPr>
          <w:sz w:val="22"/>
          <w:szCs w:val="22"/>
          <w:highlight w:val="yellow"/>
        </w:rPr>
      </w:pPr>
    </w:p>
    <w:p w14:paraId="258A08AF" w14:textId="77777777" w:rsidR="00302EC5" w:rsidRPr="00854A1B" w:rsidRDefault="00302EC5" w:rsidP="00302EC5">
      <w:pPr>
        <w:ind w:firstLine="0"/>
        <w:rPr>
          <w:sz w:val="22"/>
          <w:szCs w:val="22"/>
          <w:lang w:val="tr-TR"/>
        </w:rPr>
      </w:pPr>
      <w:r w:rsidRPr="009862B3">
        <w:rPr>
          <w:b/>
          <w:sz w:val="22"/>
          <w:szCs w:val="22"/>
          <w:highlight w:val="yellow"/>
          <w:lang w:val="tr-TR"/>
        </w:rPr>
        <w:t>Keywords:</w:t>
      </w:r>
      <w:r w:rsidRPr="009862B3">
        <w:rPr>
          <w:sz w:val="22"/>
          <w:szCs w:val="22"/>
          <w:highlight w:val="yellow"/>
          <w:lang w:val="tr-TR"/>
        </w:rPr>
        <w:t xml:space="preserve"> 3-6 words. (Use commas to separate words.)</w:t>
      </w:r>
    </w:p>
    <w:p w14:paraId="315CBD09" w14:textId="3B7BF14C" w:rsidR="001602D0" w:rsidRDefault="001602D0" w:rsidP="00302EC5">
      <w:pPr>
        <w:ind w:firstLine="0"/>
        <w:rPr>
          <w:b/>
          <w:szCs w:val="24"/>
        </w:rPr>
      </w:pPr>
    </w:p>
    <w:bookmarkEnd w:id="0"/>
    <w:p w14:paraId="4DCCDCB5" w14:textId="77777777" w:rsidR="006143F3" w:rsidRPr="00B41593" w:rsidRDefault="006143F3" w:rsidP="00B41593">
      <w:pPr>
        <w:pStyle w:val="Govde"/>
        <w:rPr>
          <w:b/>
          <w:sz w:val="24"/>
          <w:szCs w:val="24"/>
        </w:rPr>
      </w:pPr>
      <w:r w:rsidRPr="00B41593">
        <w:rPr>
          <w:b/>
          <w:sz w:val="24"/>
          <w:szCs w:val="24"/>
        </w:rPr>
        <w:t>GİRİŞ</w:t>
      </w:r>
    </w:p>
    <w:p w14:paraId="473BEECF" w14:textId="77777777" w:rsidR="006143F3" w:rsidRPr="00B41593" w:rsidRDefault="006143F3" w:rsidP="00B41593">
      <w:pPr>
        <w:pStyle w:val="Govde"/>
      </w:pPr>
      <w:r w:rsidRPr="00B41593">
        <w:t>Sunulacak olan bildirilerde yazım hataların düzeltilmiş olması ve Türkçe yazım kurallarına dikkat edilmiş olunması gerekmektedir. Tam metin olarak hazırlanacak olan bildir</w:t>
      </w:r>
      <w:r w:rsidR="00EA5368" w:rsidRPr="00B41593">
        <w:t>i</w:t>
      </w:r>
      <w:r w:rsidRPr="00B41593">
        <w:t xml:space="preserve">lerde </w:t>
      </w:r>
      <w:r w:rsidR="0053044D" w:rsidRPr="00B41593">
        <w:t xml:space="preserve">sayfa sayısı en az 4, an fazla </w:t>
      </w:r>
      <w:r w:rsidR="00EA5368" w:rsidRPr="00B41593">
        <w:t>8</w:t>
      </w:r>
      <w:r w:rsidRPr="00B41593">
        <w:t xml:space="preserve"> olmalıdır.</w:t>
      </w:r>
    </w:p>
    <w:p w14:paraId="614559FB" w14:textId="77777777" w:rsidR="006143F3" w:rsidRPr="00B41593" w:rsidRDefault="006143F3" w:rsidP="00B41593">
      <w:pPr>
        <w:pStyle w:val="Govde"/>
        <w:rPr>
          <w:szCs w:val="22"/>
        </w:rPr>
      </w:pPr>
      <w:r w:rsidRPr="00B41593">
        <w:t>Hazırlanan bildiriler, kullanılan yöntemi içeren, çalışmanın önemi üzerindeki tartışma sonuçlarını ve nihai tartışmaları belirtmelidir. Çalışmanın arka planını ve yazarın çalışmasını açıkça tanımlamalıdır. Bildiriler Türkçe ve</w:t>
      </w:r>
      <w:r w:rsidR="004D4E2E" w:rsidRPr="00B41593">
        <w:t>ya</w:t>
      </w:r>
      <w:r w:rsidRPr="00B41593">
        <w:t xml:space="preserve"> İngilizce olarak hazırlanmalı ve Uluslararası Birimler Sistemi kullanılmalıdır. Teknik tabirler ve kısaltmalar açıklanmalıdır. </w:t>
      </w:r>
      <w:r w:rsidR="00B336AA">
        <w:t xml:space="preserve">Tam metin bildiri düzeni GİRİŞ, </w:t>
      </w:r>
      <w:r w:rsidR="00B336AA" w:rsidRPr="00B336AA">
        <w:t>MATERYAL VE METOT</w:t>
      </w:r>
      <w:r w:rsidR="00B336AA">
        <w:t>, BULGULAR (BULGULAR ve TARTIŞMA</w:t>
      </w:r>
      <w:r w:rsidR="00B1509D">
        <w:t xml:space="preserve"> şeklinde birleştirilebilir</w:t>
      </w:r>
      <w:r w:rsidR="00B336AA">
        <w:t xml:space="preserve">), TARTIŞMA, SONUÇ ve KAYNAKLAR şeklinde </w:t>
      </w:r>
      <w:r w:rsidR="00D24077">
        <w:t>olmalıdır.</w:t>
      </w:r>
    </w:p>
    <w:p w14:paraId="3C99E9C5" w14:textId="77777777" w:rsidR="00F40FAB" w:rsidRPr="003525C9" w:rsidRDefault="00F40FAB" w:rsidP="00231A96">
      <w:pPr>
        <w:pStyle w:val="Titleofthepaper"/>
        <w:rPr>
          <w:rFonts w:ascii="Times New Roman" w:hAnsi="Times New Roman"/>
          <w:noProof w:val="0"/>
          <w:sz w:val="22"/>
          <w:szCs w:val="22"/>
          <w:lang w:val="en-GB"/>
        </w:rPr>
      </w:pPr>
    </w:p>
    <w:p w14:paraId="3FF61480" w14:textId="77777777" w:rsidR="00A33311" w:rsidRDefault="00A33311" w:rsidP="00B41593">
      <w:pPr>
        <w:pStyle w:val="Govde"/>
        <w:rPr>
          <w:b/>
        </w:rPr>
      </w:pPr>
    </w:p>
    <w:p w14:paraId="06374AAE" w14:textId="77777777" w:rsidR="00A33311" w:rsidRDefault="00A33311" w:rsidP="00B41593">
      <w:pPr>
        <w:pStyle w:val="Govde"/>
        <w:rPr>
          <w:b/>
        </w:rPr>
      </w:pPr>
    </w:p>
    <w:p w14:paraId="77AA0082" w14:textId="5E7D4119" w:rsidR="00B41593" w:rsidRPr="00B41593" w:rsidRDefault="00D7638D" w:rsidP="00B41593">
      <w:pPr>
        <w:pStyle w:val="Govde"/>
        <w:rPr>
          <w:b/>
        </w:rPr>
      </w:pPr>
      <w:r>
        <w:rPr>
          <w:b/>
        </w:rPr>
        <w:t>MATERYAL VE METOT</w:t>
      </w:r>
    </w:p>
    <w:p w14:paraId="4FE2622D" w14:textId="02F1E3F6" w:rsidR="00B169AC" w:rsidRDefault="00C24BB5" w:rsidP="00B41593">
      <w:pPr>
        <w:pStyle w:val="Govde"/>
      </w:pPr>
      <w:r w:rsidRPr="00C24BB5">
        <w:t xml:space="preserve">Çalışmanın </w:t>
      </w:r>
      <w:r w:rsidR="002C1483">
        <w:t>tekrarlanmasını sağlayacak yeterli ayrıntı sağlanmalıdır.</w:t>
      </w:r>
      <w:r w:rsidR="004420E9">
        <w:t xml:space="preserve"> </w:t>
      </w:r>
      <w:r w:rsidR="00231A96" w:rsidRPr="003525C9">
        <w:t xml:space="preserve">Tekdüze format, okuyuculara bildirileri okurken yardımcı olacaktır ve bildiri kitabında bütünlük sağlayacaktır. Bu yüzden, yazarların, bildirilerini oluştururken bu örnek dosyayı kullanmalarını öneririz. </w:t>
      </w:r>
    </w:p>
    <w:p w14:paraId="3ADD485E" w14:textId="77777777" w:rsidR="00231A96" w:rsidRPr="003525C9" w:rsidRDefault="00231A96" w:rsidP="00B41593">
      <w:pPr>
        <w:pStyle w:val="Govde"/>
        <w:rPr>
          <w:szCs w:val="22"/>
        </w:rPr>
      </w:pPr>
      <w:r w:rsidRPr="003525C9">
        <w:t>Tüm metin formatları, tek aralıklı olmalıyken girintili olmamalıdır. Başlıkların ve alt başlıkların konumu ve tarzı bu örnektekine benzemelidir. Paragraflar arasında boşluk olmamalıdır.</w:t>
      </w:r>
    </w:p>
    <w:p w14:paraId="562E06D4" w14:textId="77777777" w:rsidR="00231A96" w:rsidRPr="003525C9" w:rsidRDefault="00231A96" w:rsidP="00231A96">
      <w:pPr>
        <w:ind w:firstLine="0"/>
        <w:rPr>
          <w:sz w:val="22"/>
          <w:szCs w:val="22"/>
          <w:lang w:val="tr-TR"/>
        </w:rPr>
      </w:pPr>
    </w:p>
    <w:p w14:paraId="3EC8D433" w14:textId="77777777" w:rsidR="001B0549" w:rsidRDefault="00231A96" w:rsidP="001B0549">
      <w:pPr>
        <w:pStyle w:val="Govde"/>
        <w:rPr>
          <w:b/>
        </w:rPr>
      </w:pPr>
      <w:r w:rsidRPr="00B41593">
        <w:rPr>
          <w:b/>
        </w:rPr>
        <w:t>Yazı Tipi</w:t>
      </w:r>
    </w:p>
    <w:p w14:paraId="3981728F" w14:textId="77777777" w:rsidR="00231A96" w:rsidRPr="003525C9" w:rsidRDefault="00231A96" w:rsidP="001B0549">
      <w:pPr>
        <w:pStyle w:val="Govde"/>
        <w:rPr>
          <w:szCs w:val="22"/>
        </w:rPr>
      </w:pPr>
      <w:r w:rsidRPr="003525C9">
        <w:t xml:space="preserve">Bildirilerde 11 punto Times New Roman yazı tipi kullanılmalıdır. Başlıklar </w:t>
      </w:r>
      <w:r w:rsidR="003525C9" w:rsidRPr="003525C9">
        <w:t>Times New Roman</w:t>
      </w:r>
      <w:r w:rsidRPr="003525C9">
        <w:t xml:space="preserve"> olmalıdır. </w:t>
      </w:r>
    </w:p>
    <w:p w14:paraId="36149D1C" w14:textId="77777777" w:rsidR="00231A96" w:rsidRPr="00B41593" w:rsidRDefault="00231A96" w:rsidP="00B41593">
      <w:pPr>
        <w:pStyle w:val="Govde"/>
        <w:spacing w:before="240"/>
        <w:rPr>
          <w:b/>
          <w:szCs w:val="22"/>
        </w:rPr>
      </w:pPr>
      <w:r w:rsidRPr="00B41593">
        <w:rPr>
          <w:b/>
          <w:szCs w:val="22"/>
        </w:rPr>
        <w:t>Tablolar ve Şekiller</w:t>
      </w:r>
    </w:p>
    <w:p w14:paraId="4FDC07BF" w14:textId="77777777" w:rsidR="00231A96" w:rsidRPr="003525C9" w:rsidRDefault="00231A96" w:rsidP="00B41593">
      <w:pPr>
        <w:pStyle w:val="Govde"/>
        <w:rPr>
          <w:szCs w:val="22"/>
        </w:rPr>
      </w:pPr>
      <w:r w:rsidRPr="003525C9">
        <w:t xml:space="preserve">Tablolar ve şekiller, metindeki ilk kaynaklarından sonra birbirlerine yakın olarak yerleştirilmelidir. </w:t>
      </w:r>
      <w:r w:rsidR="00F73266">
        <w:t xml:space="preserve">Tablo ve şekillere metin içinde atıf belirtilmelidir. </w:t>
      </w:r>
      <w:r w:rsidRPr="003525C9">
        <w:t xml:space="preserve">Tüm şekil ve tablolar, aşağıdaki gibi numaralandırılmalıdır. Tablo başlıkları, tabloların üstünde ortalanmalıdır. Şekil </w:t>
      </w:r>
      <w:r w:rsidR="004420E9">
        <w:t>açıklama yazısı</w:t>
      </w:r>
      <w:r w:rsidRPr="003525C9">
        <w:t>, Şekil 1'de gösterildiği şekilde şeklin altında ortalanmalıdır.</w:t>
      </w:r>
      <w:r w:rsidR="00FE506B" w:rsidRPr="00FE506B">
        <w:t xml:space="preserve"> Şekil ve tablo başlıklar Times New Roman yazı tipi ve 11 punto yazı tipi boyutunda olmalıdır.</w:t>
      </w:r>
    </w:p>
    <w:p w14:paraId="47221CA7" w14:textId="77777777" w:rsidR="00231A96" w:rsidRPr="003525C9" w:rsidRDefault="00231A96" w:rsidP="00567F18">
      <w:pPr>
        <w:pStyle w:val="ResimTablo"/>
      </w:pPr>
      <w:r w:rsidRPr="00B41593">
        <w:rPr>
          <w:rStyle w:val="GovdeChar"/>
          <w:b/>
        </w:rPr>
        <w:t>Tablo 1.</w:t>
      </w:r>
      <w:r w:rsidRPr="00C24BB5">
        <w:rPr>
          <w:b/>
        </w:rPr>
        <w:t xml:space="preserve"> </w:t>
      </w:r>
      <w:r w:rsidRPr="003525C9">
        <w:t>Tablo Başlığı</w:t>
      </w:r>
    </w:p>
    <w:tbl>
      <w:tblPr>
        <w:tblStyle w:val="TabloKlavuzu"/>
        <w:tblW w:w="0" w:type="auto"/>
        <w:jc w:val="center"/>
        <w:tblLook w:val="04A0" w:firstRow="1" w:lastRow="0" w:firstColumn="1" w:lastColumn="0" w:noHBand="0" w:noVBand="1"/>
      </w:tblPr>
      <w:tblGrid>
        <w:gridCol w:w="1912"/>
        <w:gridCol w:w="1912"/>
        <w:gridCol w:w="1912"/>
        <w:gridCol w:w="1912"/>
      </w:tblGrid>
      <w:tr w:rsidR="00FE506B" w14:paraId="020BC687" w14:textId="77777777" w:rsidTr="00FD6CED">
        <w:trPr>
          <w:trHeight w:val="259"/>
          <w:jc w:val="center"/>
        </w:trPr>
        <w:tc>
          <w:tcPr>
            <w:tcW w:w="1912" w:type="dxa"/>
          </w:tcPr>
          <w:p w14:paraId="02B20C96" w14:textId="77777777" w:rsidR="00FE506B" w:rsidRDefault="00FE506B" w:rsidP="00FD6CED">
            <w:pPr>
              <w:ind w:firstLine="0"/>
              <w:rPr>
                <w:szCs w:val="22"/>
                <w:lang w:val="tr-TR"/>
              </w:rPr>
            </w:pPr>
          </w:p>
        </w:tc>
        <w:tc>
          <w:tcPr>
            <w:tcW w:w="1912" w:type="dxa"/>
          </w:tcPr>
          <w:p w14:paraId="039988C6" w14:textId="77777777" w:rsidR="00FE506B" w:rsidRDefault="00FE506B" w:rsidP="00B41593">
            <w:pPr>
              <w:ind w:firstLine="0"/>
              <w:rPr>
                <w:szCs w:val="22"/>
                <w:lang w:val="tr-TR"/>
              </w:rPr>
            </w:pPr>
          </w:p>
        </w:tc>
        <w:tc>
          <w:tcPr>
            <w:tcW w:w="1912" w:type="dxa"/>
          </w:tcPr>
          <w:p w14:paraId="3420C2D7" w14:textId="77777777" w:rsidR="00FE506B" w:rsidRDefault="00FE506B" w:rsidP="00B41593">
            <w:pPr>
              <w:ind w:firstLine="0"/>
              <w:rPr>
                <w:szCs w:val="22"/>
                <w:lang w:val="tr-TR"/>
              </w:rPr>
            </w:pPr>
          </w:p>
        </w:tc>
        <w:tc>
          <w:tcPr>
            <w:tcW w:w="1912" w:type="dxa"/>
          </w:tcPr>
          <w:p w14:paraId="67DF7155" w14:textId="77777777" w:rsidR="00FE506B" w:rsidRDefault="00FE506B" w:rsidP="00B41593">
            <w:pPr>
              <w:ind w:firstLine="0"/>
              <w:rPr>
                <w:szCs w:val="22"/>
                <w:lang w:val="tr-TR"/>
              </w:rPr>
            </w:pPr>
          </w:p>
        </w:tc>
      </w:tr>
      <w:tr w:rsidR="00FE506B" w14:paraId="661A9D23" w14:textId="77777777" w:rsidTr="00FD6CED">
        <w:trPr>
          <w:trHeight w:val="271"/>
          <w:jc w:val="center"/>
        </w:trPr>
        <w:tc>
          <w:tcPr>
            <w:tcW w:w="1912" w:type="dxa"/>
          </w:tcPr>
          <w:p w14:paraId="18CBCF69" w14:textId="77777777" w:rsidR="00FE506B" w:rsidRDefault="00FE506B" w:rsidP="00B41593">
            <w:pPr>
              <w:ind w:firstLine="0"/>
              <w:rPr>
                <w:szCs w:val="22"/>
                <w:lang w:val="tr-TR"/>
              </w:rPr>
            </w:pPr>
          </w:p>
        </w:tc>
        <w:tc>
          <w:tcPr>
            <w:tcW w:w="1912" w:type="dxa"/>
          </w:tcPr>
          <w:p w14:paraId="5DE0A29F" w14:textId="77777777" w:rsidR="00FE506B" w:rsidRDefault="00FE506B" w:rsidP="00B41593">
            <w:pPr>
              <w:ind w:firstLine="0"/>
              <w:rPr>
                <w:szCs w:val="22"/>
                <w:lang w:val="tr-TR"/>
              </w:rPr>
            </w:pPr>
          </w:p>
        </w:tc>
        <w:tc>
          <w:tcPr>
            <w:tcW w:w="1912" w:type="dxa"/>
          </w:tcPr>
          <w:p w14:paraId="0DCB9671" w14:textId="77777777" w:rsidR="00FE506B" w:rsidRDefault="00FE506B" w:rsidP="00B41593">
            <w:pPr>
              <w:ind w:firstLine="0"/>
              <w:rPr>
                <w:szCs w:val="22"/>
                <w:lang w:val="tr-TR"/>
              </w:rPr>
            </w:pPr>
          </w:p>
        </w:tc>
        <w:tc>
          <w:tcPr>
            <w:tcW w:w="1912" w:type="dxa"/>
          </w:tcPr>
          <w:p w14:paraId="56571702" w14:textId="77777777" w:rsidR="00FE506B" w:rsidRDefault="00FE506B" w:rsidP="00B41593">
            <w:pPr>
              <w:ind w:firstLine="0"/>
              <w:rPr>
                <w:szCs w:val="22"/>
                <w:lang w:val="tr-TR"/>
              </w:rPr>
            </w:pPr>
          </w:p>
        </w:tc>
      </w:tr>
      <w:tr w:rsidR="00FE506B" w14:paraId="4F9A91D0" w14:textId="77777777" w:rsidTr="00FD6CED">
        <w:trPr>
          <w:trHeight w:val="271"/>
          <w:jc w:val="center"/>
        </w:trPr>
        <w:tc>
          <w:tcPr>
            <w:tcW w:w="1912" w:type="dxa"/>
          </w:tcPr>
          <w:p w14:paraId="260B39C2" w14:textId="77777777" w:rsidR="00FE506B" w:rsidRDefault="00FE506B" w:rsidP="00B41593">
            <w:pPr>
              <w:ind w:firstLine="0"/>
              <w:rPr>
                <w:szCs w:val="22"/>
                <w:lang w:val="tr-TR"/>
              </w:rPr>
            </w:pPr>
          </w:p>
        </w:tc>
        <w:tc>
          <w:tcPr>
            <w:tcW w:w="1912" w:type="dxa"/>
          </w:tcPr>
          <w:p w14:paraId="17B38C7D" w14:textId="77777777" w:rsidR="00FE506B" w:rsidRDefault="00FE506B" w:rsidP="00B41593">
            <w:pPr>
              <w:ind w:firstLine="0"/>
              <w:rPr>
                <w:szCs w:val="22"/>
                <w:lang w:val="tr-TR"/>
              </w:rPr>
            </w:pPr>
          </w:p>
        </w:tc>
        <w:tc>
          <w:tcPr>
            <w:tcW w:w="1912" w:type="dxa"/>
          </w:tcPr>
          <w:p w14:paraId="5E21560C" w14:textId="77777777" w:rsidR="00FE506B" w:rsidRDefault="00FE506B" w:rsidP="00B41593">
            <w:pPr>
              <w:ind w:firstLine="0"/>
              <w:rPr>
                <w:szCs w:val="22"/>
                <w:lang w:val="tr-TR"/>
              </w:rPr>
            </w:pPr>
          </w:p>
        </w:tc>
        <w:tc>
          <w:tcPr>
            <w:tcW w:w="1912" w:type="dxa"/>
          </w:tcPr>
          <w:p w14:paraId="3FEF04DE" w14:textId="77777777" w:rsidR="00FE506B" w:rsidRDefault="00FE506B" w:rsidP="00B41593">
            <w:pPr>
              <w:ind w:firstLine="0"/>
              <w:rPr>
                <w:szCs w:val="22"/>
                <w:lang w:val="tr-TR"/>
              </w:rPr>
            </w:pPr>
          </w:p>
        </w:tc>
      </w:tr>
      <w:tr w:rsidR="00FE506B" w14:paraId="55670491" w14:textId="77777777" w:rsidTr="00FD6CED">
        <w:trPr>
          <w:trHeight w:val="271"/>
          <w:jc w:val="center"/>
        </w:trPr>
        <w:tc>
          <w:tcPr>
            <w:tcW w:w="1912" w:type="dxa"/>
          </w:tcPr>
          <w:p w14:paraId="77D8B83E" w14:textId="77777777" w:rsidR="00FE506B" w:rsidRDefault="00FE506B" w:rsidP="00B41593">
            <w:pPr>
              <w:ind w:firstLine="0"/>
              <w:rPr>
                <w:szCs w:val="22"/>
                <w:lang w:val="tr-TR"/>
              </w:rPr>
            </w:pPr>
          </w:p>
        </w:tc>
        <w:tc>
          <w:tcPr>
            <w:tcW w:w="1912" w:type="dxa"/>
          </w:tcPr>
          <w:p w14:paraId="50212100" w14:textId="77777777" w:rsidR="00FE506B" w:rsidRDefault="00FE506B" w:rsidP="00B41593">
            <w:pPr>
              <w:ind w:firstLine="0"/>
              <w:rPr>
                <w:szCs w:val="22"/>
                <w:lang w:val="tr-TR"/>
              </w:rPr>
            </w:pPr>
          </w:p>
        </w:tc>
        <w:tc>
          <w:tcPr>
            <w:tcW w:w="1912" w:type="dxa"/>
          </w:tcPr>
          <w:p w14:paraId="21FBEE38" w14:textId="77777777" w:rsidR="00FE506B" w:rsidRDefault="00FE506B" w:rsidP="00B41593">
            <w:pPr>
              <w:ind w:firstLine="0"/>
              <w:rPr>
                <w:szCs w:val="22"/>
                <w:lang w:val="tr-TR"/>
              </w:rPr>
            </w:pPr>
          </w:p>
        </w:tc>
        <w:tc>
          <w:tcPr>
            <w:tcW w:w="1912" w:type="dxa"/>
          </w:tcPr>
          <w:p w14:paraId="58EE9F6D" w14:textId="77777777" w:rsidR="00FE506B" w:rsidRDefault="00FE506B" w:rsidP="00B41593">
            <w:pPr>
              <w:ind w:firstLine="0"/>
              <w:rPr>
                <w:szCs w:val="22"/>
                <w:lang w:val="tr-TR"/>
              </w:rPr>
            </w:pPr>
          </w:p>
        </w:tc>
      </w:tr>
    </w:tbl>
    <w:p w14:paraId="6C27250F" w14:textId="77777777" w:rsidR="00B41593" w:rsidRDefault="00B41593" w:rsidP="00B41593">
      <w:pPr>
        <w:ind w:firstLine="0"/>
        <w:rPr>
          <w:sz w:val="22"/>
          <w:szCs w:val="22"/>
          <w:lang w:val="tr-TR"/>
        </w:rPr>
      </w:pPr>
    </w:p>
    <w:p w14:paraId="34C5B05A" w14:textId="77777777" w:rsidR="00231A96" w:rsidRPr="003525C9" w:rsidRDefault="00FE506B" w:rsidP="005D2EC0">
      <w:pPr>
        <w:jc w:val="center"/>
        <w:rPr>
          <w:sz w:val="22"/>
          <w:szCs w:val="22"/>
          <w:lang w:val="tr-TR"/>
        </w:rPr>
      </w:pPr>
      <w:r w:rsidRPr="00FE506B">
        <w:rPr>
          <w:noProof/>
          <w:lang w:val="tr-TR" w:eastAsia="tr-TR"/>
        </w:rPr>
        <w:drawing>
          <wp:inline distT="0" distB="0" distL="0" distR="0" wp14:anchorId="58F00F1D" wp14:editId="0C80A334">
            <wp:extent cx="3729990" cy="2176990"/>
            <wp:effectExtent l="19050" t="0" r="22860" b="0"/>
            <wp:docPr id="3"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1F0B48EF" w14:textId="77777777" w:rsidR="00231A96" w:rsidRPr="003525C9" w:rsidRDefault="00231A96" w:rsidP="005D2EC0">
      <w:pPr>
        <w:pStyle w:val="FigureCaption"/>
        <w:spacing w:before="0"/>
        <w:rPr>
          <w:rStyle w:val="CharChar"/>
          <w:bCs/>
          <w:sz w:val="22"/>
          <w:szCs w:val="22"/>
          <w:lang w:val="tr-TR"/>
        </w:rPr>
      </w:pPr>
      <w:r w:rsidRPr="00B41593">
        <w:rPr>
          <w:rStyle w:val="GovdeChar"/>
          <w:b/>
        </w:rPr>
        <w:t>Şekil 1</w:t>
      </w:r>
      <w:r w:rsidR="00C24BB5" w:rsidRPr="00B41593">
        <w:rPr>
          <w:rStyle w:val="GovdeChar"/>
          <w:b/>
        </w:rPr>
        <w:t>.</w:t>
      </w:r>
      <w:r w:rsidRPr="003525C9">
        <w:rPr>
          <w:rStyle w:val="CharChar"/>
          <w:bCs/>
          <w:sz w:val="22"/>
          <w:szCs w:val="22"/>
          <w:lang w:val="tr-TR"/>
        </w:rPr>
        <w:t xml:space="preserve"> </w:t>
      </w:r>
      <w:r w:rsidR="00FE506B">
        <w:rPr>
          <w:rStyle w:val="CharChar"/>
          <w:bCs/>
          <w:sz w:val="22"/>
          <w:szCs w:val="22"/>
          <w:lang w:val="tr-TR"/>
        </w:rPr>
        <w:t>Şekil başlığı</w:t>
      </w:r>
    </w:p>
    <w:p w14:paraId="0EF9C34E" w14:textId="77777777" w:rsidR="00231A96" w:rsidRPr="00B41593" w:rsidRDefault="00231A96" w:rsidP="00231A96">
      <w:pPr>
        <w:rPr>
          <w:b/>
          <w:sz w:val="22"/>
          <w:szCs w:val="22"/>
          <w:lang w:val="tr-TR"/>
        </w:rPr>
      </w:pPr>
    </w:p>
    <w:p w14:paraId="1EC64FF2" w14:textId="77777777" w:rsidR="00231A96" w:rsidRPr="00B41593" w:rsidRDefault="00231A96" w:rsidP="00B41593">
      <w:pPr>
        <w:pStyle w:val="Govde"/>
        <w:rPr>
          <w:b/>
          <w:szCs w:val="22"/>
        </w:rPr>
      </w:pPr>
      <w:r w:rsidRPr="00B41593">
        <w:rPr>
          <w:b/>
        </w:rPr>
        <w:t>Denklemler</w:t>
      </w:r>
    </w:p>
    <w:p w14:paraId="38F5AAC4" w14:textId="77777777" w:rsidR="00231A96" w:rsidRPr="003525C9" w:rsidRDefault="00231A96" w:rsidP="00B41593">
      <w:pPr>
        <w:pStyle w:val="Govde"/>
      </w:pPr>
      <w:bookmarkStart w:id="2" w:name="OLE_LINK7"/>
      <w:r w:rsidRPr="003525C9">
        <w:t xml:space="preserve">Her bir denklem, üstünde ve altında boşluk bırakarak metinden ayrı bir satır olarak sunulmalıdır. </w:t>
      </w:r>
      <w:bookmarkEnd w:id="2"/>
      <w:r w:rsidRPr="003525C9">
        <w:t>Denklemler açık olmalıdır. Kullanılan ifadeler, metinde açıklanmalıdır. Aşağıda (1) - (2) denkleminde gösterildiği gibi, denklemler sağ dış kenar boşluğunda, ardışık olarak numaralandırılmalıdır. Örnek;</w:t>
      </w:r>
    </w:p>
    <w:p w14:paraId="297F3AD8" w14:textId="77777777" w:rsidR="00231A96" w:rsidRPr="003525C9" w:rsidRDefault="00864FD5" w:rsidP="00231A96">
      <w:pPr>
        <w:pStyle w:val="Equation"/>
        <w:tabs>
          <w:tab w:val="left" w:pos="8789"/>
        </w:tabs>
        <w:ind w:firstLine="567"/>
      </w:pPr>
      <w:r w:rsidRPr="003525C9">
        <w:rPr>
          <w:position w:val="-10"/>
        </w:rPr>
        <w:object w:dxaOrig="2740" w:dyaOrig="360" w14:anchorId="3E01C9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5pt" o:ole="" fillcolor="window">
            <v:imagedata r:id="rId8" o:title=""/>
          </v:shape>
          <o:OLEObject Type="Embed" ProgID="Equation.DSMT4" ShapeID="_x0000_i1025" DrawAspect="Content" ObjectID="_1771526073" r:id="rId9"/>
        </w:object>
      </w:r>
      <w:r w:rsidRPr="003525C9">
        <w:tab/>
        <w:t xml:space="preserve">     (1)</w:t>
      </w:r>
    </w:p>
    <w:p w14:paraId="11014092" w14:textId="77777777" w:rsidR="00CC6B18" w:rsidRPr="003525C9" w:rsidRDefault="00CC6B18" w:rsidP="00CC6B18"/>
    <w:p w14:paraId="7816DB2E" w14:textId="77777777" w:rsidR="00864FD5" w:rsidRPr="003525C9" w:rsidRDefault="00864FD5" w:rsidP="00864FD5">
      <w:pPr>
        <w:spacing w:line="360" w:lineRule="auto"/>
        <w:jc w:val="left"/>
      </w:pPr>
      <w:r w:rsidRPr="003525C9">
        <w:rPr>
          <w:position w:val="-38"/>
        </w:rPr>
        <w:object w:dxaOrig="7400" w:dyaOrig="880" w14:anchorId="6594466B">
          <v:shape id="_x0000_i1026" type="#_x0000_t75" style="width:370.5pt;height:44.5pt" o:ole="">
            <v:imagedata r:id="rId10" o:title=""/>
          </v:shape>
          <o:OLEObject Type="Embed" ProgID="Equation.DSMT4" ShapeID="_x0000_i1026" DrawAspect="Content" ObjectID="_1771526074" r:id="rId11"/>
        </w:object>
      </w:r>
      <w:r w:rsidRPr="003525C9">
        <w:tab/>
        <w:t xml:space="preserve">         (2)</w:t>
      </w:r>
    </w:p>
    <w:p w14:paraId="1FE3721E" w14:textId="77777777" w:rsidR="001B0549" w:rsidRDefault="001B0549" w:rsidP="00B01DF8">
      <w:pPr>
        <w:pStyle w:val="Govde"/>
        <w:rPr>
          <w:b/>
        </w:rPr>
      </w:pPr>
    </w:p>
    <w:p w14:paraId="739DACDB" w14:textId="77777777" w:rsidR="00B41593" w:rsidRDefault="000A5146" w:rsidP="00B01DF8">
      <w:pPr>
        <w:pStyle w:val="Govde"/>
        <w:rPr>
          <w:b/>
        </w:rPr>
      </w:pPr>
      <w:r w:rsidRPr="00B41593">
        <w:rPr>
          <w:b/>
        </w:rPr>
        <w:t>Makalenin Gönderilmesi</w:t>
      </w:r>
    </w:p>
    <w:p w14:paraId="02FD4419" w14:textId="77777777" w:rsidR="00B169AC" w:rsidRDefault="00A636F5" w:rsidP="00B169AC">
      <w:pPr>
        <w:pStyle w:val="Govde"/>
      </w:pPr>
      <w:r>
        <w:t>Tam metin, derginin sitesindeki</w:t>
      </w:r>
      <w:r w:rsidR="00231A96" w:rsidRPr="003525C9">
        <w:t xml:space="preserve"> </w:t>
      </w:r>
      <w:r>
        <w:t>yükleme sisteminden</w:t>
      </w:r>
      <w:r w:rsidR="00231A96" w:rsidRPr="003525C9">
        <w:t xml:space="preserve"> yüklenmeli ve elektronik olarak sunulmalıdır.</w:t>
      </w:r>
    </w:p>
    <w:p w14:paraId="492A3458" w14:textId="77777777" w:rsidR="0060493E" w:rsidRDefault="0060493E" w:rsidP="00B169AC">
      <w:pPr>
        <w:pStyle w:val="Govde"/>
        <w:rPr>
          <w:b/>
        </w:rPr>
      </w:pPr>
      <w:r>
        <w:rPr>
          <w:b/>
        </w:rPr>
        <w:t>BULGULAR (</w:t>
      </w:r>
      <w:r w:rsidR="00E10D0A">
        <w:rPr>
          <w:b/>
        </w:rPr>
        <w:t>“</w:t>
      </w:r>
      <w:r>
        <w:rPr>
          <w:b/>
        </w:rPr>
        <w:t>BULGULAR ve TARTIŞMA</w:t>
      </w:r>
      <w:r w:rsidR="00E10D0A">
        <w:rPr>
          <w:b/>
        </w:rPr>
        <w:t>” şeklinde tek başlıkta da verilebilir.</w:t>
      </w:r>
      <w:r>
        <w:rPr>
          <w:b/>
        </w:rPr>
        <w:t>)</w:t>
      </w:r>
    </w:p>
    <w:p w14:paraId="7326F5D3" w14:textId="77777777" w:rsidR="0060493E" w:rsidRPr="00E31B37" w:rsidRDefault="0060493E" w:rsidP="0060493E">
      <w:pPr>
        <w:pStyle w:val="Govde"/>
      </w:pPr>
      <w:r>
        <w:t>Bulgular</w:t>
      </w:r>
      <w:r w:rsidRPr="00E31B37">
        <w:t xml:space="preserve"> açık ve öz olmalıdır.</w:t>
      </w:r>
      <w:r w:rsidR="00D34E48">
        <w:t xml:space="preserve"> </w:t>
      </w:r>
    </w:p>
    <w:p w14:paraId="38B19909" w14:textId="77777777" w:rsidR="0060493E" w:rsidRDefault="0060493E" w:rsidP="0060493E">
      <w:pPr>
        <w:pStyle w:val="Govde"/>
        <w:spacing w:before="240"/>
        <w:rPr>
          <w:b/>
        </w:rPr>
      </w:pPr>
      <w:r w:rsidRPr="00E31B37">
        <w:rPr>
          <w:b/>
        </w:rPr>
        <w:t>TARTIŞMA</w:t>
      </w:r>
    </w:p>
    <w:p w14:paraId="1048D201" w14:textId="77777777" w:rsidR="0060493E" w:rsidRDefault="0060493E" w:rsidP="0060493E">
      <w:pPr>
        <w:pStyle w:val="Govde"/>
      </w:pPr>
      <w:r w:rsidRPr="00E31B37">
        <w:t>Bu bölüm</w:t>
      </w:r>
      <w:r>
        <w:t>de</w:t>
      </w:r>
      <w:r w:rsidRPr="00E31B37">
        <w:t>, ç</w:t>
      </w:r>
      <w:r>
        <w:t xml:space="preserve">alışmaların sonuçlarının önemi açıklanmalı ve tekrar edilmemelidir. </w:t>
      </w:r>
    </w:p>
    <w:p w14:paraId="54AD1AC6" w14:textId="77777777" w:rsidR="0060493E" w:rsidRDefault="0060493E" w:rsidP="0060493E">
      <w:pPr>
        <w:pStyle w:val="Govde"/>
        <w:spacing w:before="240"/>
        <w:rPr>
          <w:b/>
        </w:rPr>
      </w:pPr>
      <w:r>
        <w:rPr>
          <w:b/>
        </w:rPr>
        <w:t>SONUÇ</w:t>
      </w:r>
    </w:p>
    <w:p w14:paraId="0FE8F06E" w14:textId="77777777" w:rsidR="0060493E" w:rsidRPr="00E31B37" w:rsidRDefault="0060493E" w:rsidP="0060493E">
      <w:pPr>
        <w:pStyle w:val="Govde"/>
      </w:pPr>
      <w:r w:rsidRPr="00E31B37">
        <w:t xml:space="preserve">Sonuçlar </w:t>
      </w:r>
      <w:r w:rsidR="00AD660D">
        <w:t>kısaca belirtilmeli ve öneriler varsa yazılmalıdır.</w:t>
      </w:r>
    </w:p>
    <w:p w14:paraId="765C5EE9" w14:textId="77777777" w:rsidR="00231A96" w:rsidRPr="00D72FC5" w:rsidRDefault="00231A96" w:rsidP="00D72FC5">
      <w:pPr>
        <w:pStyle w:val="Govde"/>
        <w:spacing w:before="240"/>
        <w:rPr>
          <w:b/>
        </w:rPr>
      </w:pPr>
      <w:r w:rsidRPr="00D72FC5">
        <w:rPr>
          <w:b/>
        </w:rPr>
        <w:t xml:space="preserve">TEŞEKKÜR </w:t>
      </w:r>
    </w:p>
    <w:p w14:paraId="50B1FE44" w14:textId="77777777" w:rsidR="00231A96" w:rsidRPr="003525C9" w:rsidRDefault="00231A96" w:rsidP="00D72FC5">
      <w:pPr>
        <w:pStyle w:val="Govde"/>
        <w:spacing w:before="240"/>
        <w:rPr>
          <w:szCs w:val="22"/>
        </w:rPr>
      </w:pPr>
      <w:r w:rsidRPr="003525C9">
        <w:t>Teşekkür bölümü kısa olmalıdır. Mali destek sağlayan kurum/kuruluş(lar)a teşekkürler burada belirtilmelidir. Bildirinin yazarları arasında olmayan, çalışmaya katkı sağlayan arkadaşlarına teşekkür bu bölümde belirtilebilir. Teşekkür kısmı gerekli değilse, makalenin/bildirinin bu kısmı olmayabilir.</w:t>
      </w:r>
    </w:p>
    <w:p w14:paraId="577446A7" w14:textId="77777777" w:rsidR="00231A96" w:rsidRDefault="002662C9" w:rsidP="00D72FC5">
      <w:pPr>
        <w:pStyle w:val="Govde"/>
        <w:spacing w:before="240"/>
        <w:rPr>
          <w:b/>
        </w:rPr>
      </w:pPr>
      <w:r w:rsidRPr="002662C9">
        <w:rPr>
          <w:b/>
        </w:rPr>
        <w:t>KAYNAKLAR</w:t>
      </w:r>
    </w:p>
    <w:p w14:paraId="5204CF71" w14:textId="77777777" w:rsidR="00AC71D8" w:rsidRPr="00CB2F44" w:rsidRDefault="00BB52CB" w:rsidP="00AC71D8">
      <w:pPr>
        <w:pStyle w:val="Govde"/>
        <w:rPr>
          <w:b/>
        </w:rPr>
      </w:pPr>
      <w:r w:rsidRPr="00BB52CB">
        <w:rPr>
          <w:b/>
        </w:rPr>
        <w:t>Metinde atıfta bulunulan makalelere aşağıdaki şekilde atıf yapılmalıdır:</w:t>
      </w:r>
    </w:p>
    <w:p w14:paraId="1D970B8D" w14:textId="77777777" w:rsidR="00212995" w:rsidRDefault="00AC71D8" w:rsidP="00AC71D8">
      <w:pPr>
        <w:pStyle w:val="Govde"/>
        <w:numPr>
          <w:ilvl w:val="0"/>
          <w:numId w:val="6"/>
        </w:numPr>
      </w:pPr>
      <w:r w:rsidRPr="00CB2F44">
        <w:t xml:space="preserve">By the surname of the author(s) with year of publication in parenthesis. </w:t>
      </w:r>
    </w:p>
    <w:p w14:paraId="46A2F079" w14:textId="77777777" w:rsidR="00AC71D8" w:rsidRPr="00CB2F44" w:rsidRDefault="002662C9" w:rsidP="00212995">
      <w:pPr>
        <w:pStyle w:val="Govde"/>
        <w:ind w:left="720"/>
      </w:pPr>
      <w:r>
        <w:t>Example: Lawson ve</w:t>
      </w:r>
      <w:r w:rsidR="00AC71D8" w:rsidRPr="00CB2F44">
        <w:t xml:space="preserve"> Michler (2014)</w:t>
      </w:r>
    </w:p>
    <w:p w14:paraId="73F01A09" w14:textId="77777777" w:rsidR="00212995" w:rsidRDefault="00AC71D8" w:rsidP="00AC71D8">
      <w:pPr>
        <w:pStyle w:val="Govde"/>
        <w:numPr>
          <w:ilvl w:val="0"/>
          <w:numId w:val="6"/>
        </w:numPr>
      </w:pPr>
      <w:r w:rsidRPr="00CB2F44">
        <w:t xml:space="preserve">If both are in parenthesis, no punctuation separates the name(s) of the author and the year of publication. </w:t>
      </w:r>
    </w:p>
    <w:p w14:paraId="5D23C16E" w14:textId="77777777" w:rsidR="00AC71D8" w:rsidRPr="00CB2F44" w:rsidRDefault="00AC71D8" w:rsidP="00212995">
      <w:pPr>
        <w:pStyle w:val="Govde"/>
        <w:ind w:left="720"/>
      </w:pPr>
      <w:r w:rsidRPr="00CB2F44">
        <w:t xml:space="preserve">Example: (Lawson </w:t>
      </w:r>
      <w:r w:rsidR="002662C9">
        <w:t>ve</w:t>
      </w:r>
      <w:r w:rsidRPr="00CB2F44">
        <w:t xml:space="preserve"> Michler</w:t>
      </w:r>
      <w:r w:rsidR="007C606E">
        <w:t>,</w:t>
      </w:r>
      <w:r w:rsidRPr="00CB2F44">
        <w:t xml:space="preserve"> 2014)</w:t>
      </w:r>
    </w:p>
    <w:p w14:paraId="3FC08409" w14:textId="77777777" w:rsidR="00212995" w:rsidRDefault="00AC71D8" w:rsidP="00AC71D8">
      <w:pPr>
        <w:pStyle w:val="Govde"/>
        <w:numPr>
          <w:ilvl w:val="0"/>
          <w:numId w:val="6"/>
        </w:numPr>
      </w:pPr>
      <w:r w:rsidRPr="00CB2F44">
        <w:t xml:space="preserve">If there are more than two authors only the senior author’s name is given. </w:t>
      </w:r>
    </w:p>
    <w:p w14:paraId="57961666" w14:textId="77777777" w:rsidR="00AC71D8" w:rsidRPr="00CB2F44" w:rsidRDefault="00AC71D8" w:rsidP="00212995">
      <w:pPr>
        <w:pStyle w:val="Govde"/>
        <w:ind w:left="720"/>
      </w:pPr>
      <w:r w:rsidRPr="00CB2F44">
        <w:t xml:space="preserve">Example: (Lawson </w:t>
      </w:r>
      <w:r w:rsidR="002662C9">
        <w:t>ve ark</w:t>
      </w:r>
      <w:r w:rsidRPr="00CB2F44">
        <w:t>.</w:t>
      </w:r>
      <w:r w:rsidR="002662C9">
        <w:t>,</w:t>
      </w:r>
      <w:r w:rsidRPr="00CB2F44">
        <w:t xml:space="preserve"> 2014)</w:t>
      </w:r>
    </w:p>
    <w:p w14:paraId="2026B03E" w14:textId="77777777" w:rsidR="003C42C9" w:rsidRDefault="003C42C9" w:rsidP="003C42C9">
      <w:pPr>
        <w:pStyle w:val="Govde"/>
        <w:rPr>
          <w:b/>
          <w:szCs w:val="22"/>
          <w:lang w:val="en-GB"/>
        </w:rPr>
      </w:pPr>
      <w:r w:rsidRPr="00BB52CB">
        <w:rPr>
          <w:b/>
          <w:szCs w:val="22"/>
          <w:highlight w:val="yellow"/>
          <w:lang w:val="en-GB"/>
        </w:rPr>
        <w:t>Kaynaklar, ilk yazarın adına göre alfabetik sıraya göre listelenmelidir.</w:t>
      </w:r>
    </w:p>
    <w:p w14:paraId="570AE545" w14:textId="77777777" w:rsidR="00AC71D8" w:rsidRDefault="00B7670B" w:rsidP="00B7670B">
      <w:pPr>
        <w:ind w:firstLine="0"/>
        <w:rPr>
          <w:b/>
          <w:sz w:val="22"/>
          <w:szCs w:val="22"/>
        </w:rPr>
      </w:pPr>
      <w:r w:rsidRPr="00B7670B">
        <w:rPr>
          <w:b/>
          <w:sz w:val="22"/>
          <w:szCs w:val="22"/>
        </w:rPr>
        <w:t>Referansları düz</w:t>
      </w:r>
      <w:r w:rsidR="00681020">
        <w:rPr>
          <w:b/>
          <w:sz w:val="22"/>
          <w:szCs w:val="22"/>
        </w:rPr>
        <w:t>enlemek için aşağıdaki örneklerden yararlanınız</w:t>
      </w:r>
      <w:r w:rsidRPr="00B7670B">
        <w:rPr>
          <w:b/>
          <w:sz w:val="22"/>
          <w:szCs w:val="22"/>
        </w:rPr>
        <w:t>:</w:t>
      </w:r>
    </w:p>
    <w:p w14:paraId="580A71CA" w14:textId="77777777" w:rsidR="00B7670B" w:rsidRPr="00CB2F44" w:rsidRDefault="00B7670B" w:rsidP="00AC71D8"/>
    <w:p w14:paraId="2C50A406" w14:textId="77777777" w:rsidR="00734208" w:rsidRPr="00734208" w:rsidRDefault="00734208" w:rsidP="00040320">
      <w:pPr>
        <w:spacing w:line="259" w:lineRule="auto"/>
        <w:ind w:left="426" w:hanging="426"/>
        <w:rPr>
          <w:sz w:val="22"/>
          <w:szCs w:val="22"/>
        </w:rPr>
      </w:pPr>
      <w:r w:rsidRPr="00734208">
        <w:rPr>
          <w:sz w:val="22"/>
          <w:szCs w:val="22"/>
        </w:rPr>
        <w:t xml:space="preserve">Alam, M. S., Kaur, G., Jabbar, Z., Javed, K., &amp; Athar, M. (2007). Eruca sativa seeds possess antioxidant activity and exert a protective effect on mercuric chloride induced renal toxicity. Food and chemical toxicology, 45(6), 910-920. </w:t>
      </w:r>
    </w:p>
    <w:p w14:paraId="2CB1439C" w14:textId="77777777" w:rsidR="00734208" w:rsidRPr="00734208" w:rsidRDefault="00734208" w:rsidP="00040320">
      <w:pPr>
        <w:spacing w:line="259" w:lineRule="auto"/>
        <w:ind w:left="426" w:hanging="426"/>
        <w:rPr>
          <w:sz w:val="22"/>
          <w:szCs w:val="22"/>
        </w:rPr>
      </w:pPr>
      <w:r w:rsidRPr="00734208">
        <w:rPr>
          <w:sz w:val="22"/>
          <w:szCs w:val="22"/>
        </w:rPr>
        <w:t>Lawson, S. S., &amp; Michler, C. H. (2014). Afforestation, restoration and regeneration—not all trees are created equal. Journal of Forestry Research, 25, 3-20.</w:t>
      </w:r>
    </w:p>
    <w:p w14:paraId="277B91D0" w14:textId="77777777" w:rsidR="00734208" w:rsidRPr="00734208" w:rsidRDefault="00734208" w:rsidP="00040320">
      <w:pPr>
        <w:spacing w:line="259" w:lineRule="auto"/>
        <w:ind w:left="426" w:hanging="426"/>
        <w:rPr>
          <w:sz w:val="22"/>
          <w:szCs w:val="22"/>
        </w:rPr>
      </w:pPr>
      <w:r w:rsidRPr="00734208">
        <w:rPr>
          <w:sz w:val="22"/>
          <w:szCs w:val="22"/>
        </w:rPr>
        <w:lastRenderedPageBreak/>
        <w:t>Ivleva, N. P. (2021). Chemical analysis of microplastics and nanoplastics: challenges, advanced methods, and perspectives. Chemical reviews, 121(19), 11886-11936.</w:t>
      </w:r>
    </w:p>
    <w:p w14:paraId="4A959FBE" w14:textId="77777777" w:rsidR="00734208" w:rsidRPr="00734208" w:rsidRDefault="00734208" w:rsidP="00040320">
      <w:pPr>
        <w:spacing w:line="259" w:lineRule="auto"/>
        <w:ind w:left="426" w:hanging="426"/>
        <w:rPr>
          <w:sz w:val="22"/>
          <w:szCs w:val="22"/>
        </w:rPr>
      </w:pPr>
      <w:r w:rsidRPr="00734208">
        <w:rPr>
          <w:sz w:val="22"/>
          <w:szCs w:val="22"/>
        </w:rPr>
        <w:t>FAO, (2006). Global Forest Resources Assessment 2005, FAO Forestry Paper 147. Available at: ftp://ftp.fao.org/docrep/fao/008/a0400e [28.05.12]</w:t>
      </w:r>
    </w:p>
    <w:p w14:paraId="691E2B4A" w14:textId="77777777" w:rsidR="00734208" w:rsidRPr="00734208" w:rsidRDefault="00734208" w:rsidP="00040320">
      <w:pPr>
        <w:spacing w:line="259" w:lineRule="auto"/>
        <w:ind w:left="426" w:hanging="426"/>
        <w:rPr>
          <w:sz w:val="22"/>
          <w:szCs w:val="22"/>
        </w:rPr>
      </w:pPr>
      <w:r w:rsidRPr="00734208">
        <w:rPr>
          <w:sz w:val="22"/>
          <w:szCs w:val="22"/>
        </w:rPr>
        <w:t>Lanza, R., Langer, R., Vacanti, J. P., &amp; Atala, A. (Eds.). (2020). Principles of tissue engineering. Academic press.</w:t>
      </w:r>
    </w:p>
    <w:p w14:paraId="673E6106" w14:textId="456FABF8" w:rsidR="00B169AC" w:rsidRDefault="00734208" w:rsidP="00040320">
      <w:pPr>
        <w:spacing w:line="259" w:lineRule="auto"/>
        <w:ind w:left="426" w:hanging="426"/>
        <w:rPr>
          <w:sz w:val="22"/>
          <w:szCs w:val="22"/>
        </w:rPr>
      </w:pPr>
      <w:r w:rsidRPr="00734208">
        <w:rPr>
          <w:sz w:val="22"/>
          <w:szCs w:val="22"/>
        </w:rPr>
        <w:t>Ward, P. C., &amp; Mawdsley, W. (2000). Fire management in the boreal forests of Canada. In Fire, climate change, and carbon cycling in the boreal forest (pp. 66-84). New York, NY: Springer New York.</w:t>
      </w:r>
    </w:p>
    <w:p w14:paraId="5F1D1884" w14:textId="77777777" w:rsidR="00AC71D8" w:rsidRPr="00D72FC5" w:rsidRDefault="00AC71D8" w:rsidP="00D72FC5">
      <w:pPr>
        <w:pStyle w:val="Govde"/>
        <w:spacing w:before="240"/>
        <w:rPr>
          <w:b/>
        </w:rPr>
      </w:pPr>
    </w:p>
    <w:p w14:paraId="7A426B06" w14:textId="77777777" w:rsidR="00231A96" w:rsidRPr="003525C9" w:rsidRDefault="00231A96" w:rsidP="00B01DF8">
      <w:pPr>
        <w:pStyle w:val="Reference"/>
        <w:numPr>
          <w:ilvl w:val="0"/>
          <w:numId w:val="0"/>
        </w:numPr>
        <w:spacing w:after="0"/>
        <w:rPr>
          <w:sz w:val="22"/>
          <w:szCs w:val="22"/>
          <w:lang w:val="tr-TR"/>
        </w:rPr>
      </w:pPr>
    </w:p>
    <w:p w14:paraId="6110B4AC" w14:textId="77777777" w:rsidR="009C615B" w:rsidRPr="003525C9" w:rsidRDefault="009C615B"/>
    <w:sectPr w:rsidR="009C615B" w:rsidRPr="003525C9" w:rsidSect="004055B5">
      <w:headerReference w:type="default" r:id="rId12"/>
      <w:footerReference w:type="default" r:id="rId13"/>
      <w:pgSz w:w="12240" w:h="15840" w:code="1"/>
      <w:pgMar w:top="1418" w:right="1418" w:bottom="1418" w:left="1418" w:header="90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24D071" w14:textId="77777777" w:rsidR="00EC001B" w:rsidRDefault="00EC001B">
      <w:r>
        <w:separator/>
      </w:r>
    </w:p>
  </w:endnote>
  <w:endnote w:type="continuationSeparator" w:id="0">
    <w:p w14:paraId="0711210C" w14:textId="77777777" w:rsidR="00EC001B" w:rsidRDefault="00EC00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7BCA9" w14:textId="77777777" w:rsidR="00597DEB" w:rsidRDefault="00EC001B" w:rsidP="008D455D">
    <w:pPr>
      <w:pStyle w:val="AltBilgi"/>
      <w:ind w:left="-142"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0B9052" w14:textId="77777777" w:rsidR="00EC001B" w:rsidRDefault="00EC001B">
      <w:r>
        <w:separator/>
      </w:r>
    </w:p>
  </w:footnote>
  <w:footnote w:type="continuationSeparator" w:id="0">
    <w:p w14:paraId="6F2DC674" w14:textId="77777777" w:rsidR="00EC001B" w:rsidRDefault="00EC00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96407" w14:textId="77777777" w:rsidR="00232FCB" w:rsidRDefault="00EC001B"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0ECA11B7"/>
    <w:multiLevelType w:val="hybridMultilevel"/>
    <w:tmpl w:val="B7E66AD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0"/>
  </w:num>
  <w:num w:numId="3">
    <w:abstractNumId w:val="6"/>
  </w:num>
  <w:num w:numId="4">
    <w:abstractNumId w:val="7"/>
  </w:num>
  <w:num w:numId="5">
    <w:abstractNumId w:val="3"/>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1A96"/>
    <w:rsid w:val="0000452D"/>
    <w:rsid w:val="000166FC"/>
    <w:rsid w:val="00030222"/>
    <w:rsid w:val="00040320"/>
    <w:rsid w:val="00074F87"/>
    <w:rsid w:val="00076158"/>
    <w:rsid w:val="0008605E"/>
    <w:rsid w:val="0009270C"/>
    <w:rsid w:val="000A5146"/>
    <w:rsid w:val="000F4491"/>
    <w:rsid w:val="000F7FF3"/>
    <w:rsid w:val="00102DE7"/>
    <w:rsid w:val="001542A4"/>
    <w:rsid w:val="00155E93"/>
    <w:rsid w:val="00155F64"/>
    <w:rsid w:val="001602D0"/>
    <w:rsid w:val="00161A63"/>
    <w:rsid w:val="00186425"/>
    <w:rsid w:val="001B0549"/>
    <w:rsid w:val="001F538F"/>
    <w:rsid w:val="00206416"/>
    <w:rsid w:val="00212995"/>
    <w:rsid w:val="00224553"/>
    <w:rsid w:val="00226930"/>
    <w:rsid w:val="00231A96"/>
    <w:rsid w:val="002662C9"/>
    <w:rsid w:val="00270A56"/>
    <w:rsid w:val="00273D75"/>
    <w:rsid w:val="002A0817"/>
    <w:rsid w:val="002A197A"/>
    <w:rsid w:val="002A339A"/>
    <w:rsid w:val="002A6CED"/>
    <w:rsid w:val="002C1483"/>
    <w:rsid w:val="002D6049"/>
    <w:rsid w:val="00302EC5"/>
    <w:rsid w:val="003238FF"/>
    <w:rsid w:val="0033039F"/>
    <w:rsid w:val="003525C9"/>
    <w:rsid w:val="00356C90"/>
    <w:rsid w:val="0037364F"/>
    <w:rsid w:val="00381383"/>
    <w:rsid w:val="00381BF9"/>
    <w:rsid w:val="003A33EB"/>
    <w:rsid w:val="003B1214"/>
    <w:rsid w:val="003C2C42"/>
    <w:rsid w:val="003C42C9"/>
    <w:rsid w:val="003C503B"/>
    <w:rsid w:val="003F05CB"/>
    <w:rsid w:val="004055B5"/>
    <w:rsid w:val="00423D4A"/>
    <w:rsid w:val="00440ECC"/>
    <w:rsid w:val="004420E9"/>
    <w:rsid w:val="004501F8"/>
    <w:rsid w:val="00483F93"/>
    <w:rsid w:val="0049599C"/>
    <w:rsid w:val="004A6E2A"/>
    <w:rsid w:val="004C3677"/>
    <w:rsid w:val="004D4E2E"/>
    <w:rsid w:val="004E3AAA"/>
    <w:rsid w:val="004F6CDE"/>
    <w:rsid w:val="005046C6"/>
    <w:rsid w:val="00522D6A"/>
    <w:rsid w:val="0053044D"/>
    <w:rsid w:val="0056502C"/>
    <w:rsid w:val="00567F18"/>
    <w:rsid w:val="0059120C"/>
    <w:rsid w:val="005A7706"/>
    <w:rsid w:val="005C65DC"/>
    <w:rsid w:val="005D03D0"/>
    <w:rsid w:val="005D1C39"/>
    <w:rsid w:val="005D2EC0"/>
    <w:rsid w:val="005E75E8"/>
    <w:rsid w:val="0060493E"/>
    <w:rsid w:val="006143F3"/>
    <w:rsid w:val="006150C9"/>
    <w:rsid w:val="006274C9"/>
    <w:rsid w:val="00667932"/>
    <w:rsid w:val="00681020"/>
    <w:rsid w:val="006F5A8E"/>
    <w:rsid w:val="007229A1"/>
    <w:rsid w:val="00734208"/>
    <w:rsid w:val="00744857"/>
    <w:rsid w:val="00746369"/>
    <w:rsid w:val="0074658B"/>
    <w:rsid w:val="00765E85"/>
    <w:rsid w:val="0079102A"/>
    <w:rsid w:val="007A590A"/>
    <w:rsid w:val="007A7888"/>
    <w:rsid w:val="007B1301"/>
    <w:rsid w:val="007C606E"/>
    <w:rsid w:val="00837243"/>
    <w:rsid w:val="00864FD5"/>
    <w:rsid w:val="008657F5"/>
    <w:rsid w:val="00884F4F"/>
    <w:rsid w:val="00885A22"/>
    <w:rsid w:val="00893CDD"/>
    <w:rsid w:val="008A6BEF"/>
    <w:rsid w:val="008D455D"/>
    <w:rsid w:val="0090024C"/>
    <w:rsid w:val="00901F33"/>
    <w:rsid w:val="0090440E"/>
    <w:rsid w:val="00907C8C"/>
    <w:rsid w:val="00922E7A"/>
    <w:rsid w:val="00951580"/>
    <w:rsid w:val="00974FAB"/>
    <w:rsid w:val="009862B3"/>
    <w:rsid w:val="009C615B"/>
    <w:rsid w:val="009E0DE3"/>
    <w:rsid w:val="009F41BB"/>
    <w:rsid w:val="00A01723"/>
    <w:rsid w:val="00A100B7"/>
    <w:rsid w:val="00A12288"/>
    <w:rsid w:val="00A136F0"/>
    <w:rsid w:val="00A33311"/>
    <w:rsid w:val="00A636F5"/>
    <w:rsid w:val="00A85A29"/>
    <w:rsid w:val="00AA09CC"/>
    <w:rsid w:val="00AA66B3"/>
    <w:rsid w:val="00AB16E7"/>
    <w:rsid w:val="00AB53EB"/>
    <w:rsid w:val="00AC71D8"/>
    <w:rsid w:val="00AD660D"/>
    <w:rsid w:val="00B01DF8"/>
    <w:rsid w:val="00B1509D"/>
    <w:rsid w:val="00B169AC"/>
    <w:rsid w:val="00B2270F"/>
    <w:rsid w:val="00B336AA"/>
    <w:rsid w:val="00B34F7B"/>
    <w:rsid w:val="00B360AF"/>
    <w:rsid w:val="00B41593"/>
    <w:rsid w:val="00B42BF2"/>
    <w:rsid w:val="00B54CF3"/>
    <w:rsid w:val="00B7670B"/>
    <w:rsid w:val="00BB52CB"/>
    <w:rsid w:val="00BB6F41"/>
    <w:rsid w:val="00BC51F2"/>
    <w:rsid w:val="00BE137B"/>
    <w:rsid w:val="00C0227E"/>
    <w:rsid w:val="00C24BB5"/>
    <w:rsid w:val="00C53B91"/>
    <w:rsid w:val="00C75635"/>
    <w:rsid w:val="00CB7EF3"/>
    <w:rsid w:val="00CC6B18"/>
    <w:rsid w:val="00CE2D88"/>
    <w:rsid w:val="00D02C0D"/>
    <w:rsid w:val="00D117AE"/>
    <w:rsid w:val="00D20C38"/>
    <w:rsid w:val="00D23DE9"/>
    <w:rsid w:val="00D24077"/>
    <w:rsid w:val="00D34E48"/>
    <w:rsid w:val="00D557D5"/>
    <w:rsid w:val="00D72FC5"/>
    <w:rsid w:val="00D7638D"/>
    <w:rsid w:val="00DA0E05"/>
    <w:rsid w:val="00DC2D2C"/>
    <w:rsid w:val="00E10805"/>
    <w:rsid w:val="00E10D0A"/>
    <w:rsid w:val="00E21223"/>
    <w:rsid w:val="00E30E1D"/>
    <w:rsid w:val="00E31B37"/>
    <w:rsid w:val="00E50442"/>
    <w:rsid w:val="00E5130C"/>
    <w:rsid w:val="00E64D15"/>
    <w:rsid w:val="00EA5368"/>
    <w:rsid w:val="00EC001B"/>
    <w:rsid w:val="00F001F8"/>
    <w:rsid w:val="00F00977"/>
    <w:rsid w:val="00F1633C"/>
    <w:rsid w:val="00F21E7A"/>
    <w:rsid w:val="00F22A4B"/>
    <w:rsid w:val="00F234B9"/>
    <w:rsid w:val="00F40FAB"/>
    <w:rsid w:val="00F439C0"/>
    <w:rsid w:val="00F4795F"/>
    <w:rsid w:val="00F72D3A"/>
    <w:rsid w:val="00F73266"/>
    <w:rsid w:val="00F93B50"/>
    <w:rsid w:val="00FC596B"/>
    <w:rsid w:val="00FD6CED"/>
    <w:rsid w:val="00FE1663"/>
    <w:rsid w:val="00FE2FFB"/>
    <w:rsid w:val="00FE4B9B"/>
    <w:rsid w:val="00FE506B"/>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FD57BE"/>
  <w15:docId w15:val="{DE83C771-A7D8-4057-8445-4A86BD911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3525C9"/>
    <w:rPr>
      <w:rFonts w:ascii="Tahoma" w:hAnsi="Tahoma" w:cs="Tahoma"/>
      <w:sz w:val="16"/>
      <w:szCs w:val="16"/>
    </w:rPr>
  </w:style>
  <w:style w:type="character" w:customStyle="1" w:styleId="BalonMetniChar">
    <w:name w:val="Balon Metni Char"/>
    <w:basedOn w:val="VarsaylanParagrafYazTipi"/>
    <w:link w:val="BalonMetni"/>
    <w:uiPriority w:val="99"/>
    <w:semiHidden/>
    <w:rsid w:val="003525C9"/>
    <w:rPr>
      <w:rFonts w:ascii="Tahoma" w:eastAsia="Times New Roman" w:hAnsi="Tahoma" w:cs="Tahoma"/>
      <w:sz w:val="16"/>
      <w:szCs w:val="16"/>
      <w:lang w:val="en-GB"/>
    </w:rPr>
  </w:style>
  <w:style w:type="paragraph" w:styleId="ListeParagraf">
    <w:name w:val="List Paragraph"/>
    <w:basedOn w:val="Normal"/>
    <w:uiPriority w:val="34"/>
    <w:qFormat/>
    <w:rsid w:val="00AC71D8"/>
    <w:pPr>
      <w:ind w:left="720" w:firstLine="0"/>
      <w:contextualSpacing/>
    </w:pPr>
    <w:rPr>
      <w:rFonts w:ascii="TUSerif" w:hAnsi="TUSerif"/>
      <w:sz w:val="22"/>
      <w:szCs w:val="24"/>
      <w:lang w:val="de-AT" w:eastAsia="de-AT"/>
    </w:rPr>
  </w:style>
  <w:style w:type="character" w:styleId="Kpr">
    <w:name w:val="Hyperlink"/>
    <w:semiHidden/>
    <w:rsid w:val="00AC71D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6DF-4DC1-BBD5-FBD678DCDA5A}"/>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6DF-4DC1-BBD5-FBD678DCDA5A}"/>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6DF-4DC1-BBD5-FBD678DCDA5A}"/>
            </c:ext>
          </c:extLst>
        </c:ser>
        <c:dLbls>
          <c:showLegendKey val="0"/>
          <c:showVal val="0"/>
          <c:showCatName val="0"/>
          <c:showSerName val="0"/>
          <c:showPercent val="0"/>
          <c:showBubbleSize val="0"/>
        </c:dLbls>
        <c:gapWidth val="150"/>
        <c:axId val="-918511968"/>
        <c:axId val="-918523392"/>
      </c:barChart>
      <c:catAx>
        <c:axId val="-918511968"/>
        <c:scaling>
          <c:orientation val="minMax"/>
        </c:scaling>
        <c:delete val="0"/>
        <c:axPos val="b"/>
        <c:numFmt formatCode="General" sourceLinked="0"/>
        <c:majorTickMark val="out"/>
        <c:minorTickMark val="none"/>
        <c:tickLblPos val="nextTo"/>
        <c:crossAx val="-918523392"/>
        <c:crosses val="autoZero"/>
        <c:auto val="1"/>
        <c:lblAlgn val="ctr"/>
        <c:lblOffset val="100"/>
        <c:noMultiLvlLbl val="0"/>
      </c:catAx>
      <c:valAx>
        <c:axId val="-918523392"/>
        <c:scaling>
          <c:orientation val="minMax"/>
        </c:scaling>
        <c:delete val="0"/>
        <c:axPos val="l"/>
        <c:majorGridlines/>
        <c:numFmt formatCode="General" sourceLinked="1"/>
        <c:majorTickMark val="out"/>
        <c:minorTickMark val="none"/>
        <c:tickLblPos val="nextTo"/>
        <c:crossAx val="-9185119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0</TotalTime>
  <Pages>4</Pages>
  <Words>1017</Words>
  <Characters>5799</Characters>
  <Application>Microsoft Office Word</Application>
  <DocSecurity>0</DocSecurity>
  <Lines>48</Lines>
  <Paragraphs>1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A</cp:lastModifiedBy>
  <cp:revision>147</cp:revision>
  <cp:lastPrinted>2016-04-10T13:05:00Z</cp:lastPrinted>
  <dcterms:created xsi:type="dcterms:W3CDTF">2016-04-10T06:00:00Z</dcterms:created>
  <dcterms:modified xsi:type="dcterms:W3CDTF">2024-03-09T18:48:00Z</dcterms:modified>
</cp:coreProperties>
</file>